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rsidR="008F7453" w:rsidRPr="00B35ECF" w:rsidRDefault="008F7453" w:rsidP="00345A5F">
      <w:pPr>
        <w:pStyle w:val="ISOCS-31AbstractTitle"/>
      </w:pPr>
      <w:r w:rsidRPr="00B35ECF">
        <w:t>Title, Times New Roman, 16pt, Bold</w:t>
      </w:r>
    </w:p>
    <w:p w:rsidR="008F7453" w:rsidRPr="00BD3244" w:rsidRDefault="008F7453" w:rsidP="00345A5F">
      <w:pPr>
        <w:pStyle w:val="ISOCS-31AbstractAuthor"/>
      </w:pPr>
      <w:r w:rsidRPr="00D966F9">
        <w:rPr>
          <w:u w:val="single"/>
        </w:rPr>
        <w:t>Name</w:t>
      </w:r>
      <w:r w:rsidRPr="00345A5F">
        <w:rPr>
          <w:rStyle w:val="ISOCS-31AbstractPresentingAuthorZnak"/>
        </w:rPr>
        <w:t xml:space="preserve"> </w:t>
      </w:r>
      <w:r w:rsidRPr="00D966F9">
        <w:rPr>
          <w:u w:val="single"/>
        </w:rPr>
        <w:t>Surname</w:t>
      </w:r>
      <w:r w:rsidRPr="00901534">
        <w:rPr>
          <w:rStyle w:val="ISOCS-31AbstractPresentingAuthorAffiliationnumberZnak"/>
          <w:u w:val="none"/>
        </w:rPr>
        <w:t>1</w:t>
      </w:r>
      <w:r w:rsidRPr="00BD3244">
        <w:t>, Name Surname</w:t>
      </w:r>
      <w:r w:rsidRPr="0056325C">
        <w:rPr>
          <w:rStyle w:val="ISOCS-31AbstractAuthorAffiliationnumberZnak"/>
        </w:rPr>
        <w:t>2</w:t>
      </w:r>
      <w:r w:rsidRPr="00BD3244">
        <w:t>, Name Surname</w:t>
      </w:r>
      <w:r w:rsidRPr="00BD3244">
        <w:rPr>
          <w:vertAlign w:val="superscript"/>
        </w:rPr>
        <w:t>3</w:t>
      </w:r>
      <w:r w:rsidRPr="00BD3244">
        <w:t>,</w:t>
      </w:r>
      <w:r w:rsidRPr="00BD3244">
        <w:br/>
        <w:t>Times New Roman, 1</w:t>
      </w:r>
      <w:r>
        <w:t>3</w:t>
      </w:r>
      <w:r w:rsidRPr="00BD3244">
        <w:t>pt, Normal</w:t>
      </w:r>
    </w:p>
    <w:p w:rsidR="008F7453" w:rsidRPr="008323D0" w:rsidRDefault="008F7453" w:rsidP="00345A5F">
      <w:pPr>
        <w:pStyle w:val="ISOCS-31AbstractAffiliation"/>
      </w:pPr>
      <w:r w:rsidRPr="00901534">
        <w:rPr>
          <w:rStyle w:val="ISOCS-31AbstractAffiliationnumberZnak"/>
        </w:rPr>
        <w:t>1</w:t>
      </w:r>
      <w:r w:rsidRPr="008323D0">
        <w:t>Affiliation, Times New Roman,</w:t>
      </w:r>
      <w:r>
        <w:t xml:space="preserve"> 11</w:t>
      </w:r>
      <w:r w:rsidRPr="008323D0">
        <w:t>pt, Italic</w:t>
      </w:r>
      <w:r w:rsidRPr="008323D0">
        <w:br/>
      </w:r>
      <w:r w:rsidRPr="00901534">
        <w:rPr>
          <w:i w:val="0"/>
          <w:iCs/>
          <w:vertAlign w:val="superscript"/>
        </w:rPr>
        <w:t>2</w:t>
      </w:r>
      <w:r w:rsidRPr="008323D0">
        <w:t>Affiliation, Times New Roman, 1</w:t>
      </w:r>
      <w:r>
        <w:t>1</w:t>
      </w:r>
      <w:r w:rsidRPr="008323D0">
        <w:t>pt, Italic</w:t>
      </w:r>
      <w:r w:rsidRPr="008323D0">
        <w:br/>
      </w:r>
      <w:r w:rsidRPr="00901534">
        <w:rPr>
          <w:i w:val="0"/>
          <w:iCs/>
          <w:vertAlign w:val="superscript"/>
        </w:rPr>
        <w:t>3</w:t>
      </w:r>
      <w:r w:rsidRPr="008323D0">
        <w:t>Affiliation, Times New Roman, 1</w:t>
      </w:r>
      <w:r>
        <w:t>1</w:t>
      </w:r>
      <w:r w:rsidRPr="008323D0">
        <w:t>pt, Italic</w:t>
      </w:r>
      <w:r>
        <w:br/>
        <w:t xml:space="preserve">e-mail: </w:t>
      </w:r>
      <w:proofErr w:type="spellStart"/>
      <w:r>
        <w:t>presenting_author@e-mail</w:t>
      </w:r>
      <w:proofErr w:type="spellEnd"/>
    </w:p>
    <w:p w:rsidR="008F7453" w:rsidRDefault="008F7453" w:rsidP="008F7453">
      <w:pPr>
        <w:spacing w:after="0" w:line="276" w:lineRule="auto"/>
        <w:ind w:firstLine="708"/>
        <w:jc w:val="both"/>
        <w:rPr>
          <w:rFonts w:ascii="Times New Roman" w:hAnsi="Times New Roman"/>
          <w:sz w:val="24"/>
          <w:lang w:val="en-US"/>
        </w:rPr>
      </w:pPr>
    </w:p>
    <w:p w:rsidR="008F7453" w:rsidRDefault="008F7453" w:rsidP="008F7453">
      <w:pPr>
        <w:spacing w:after="0" w:line="276" w:lineRule="auto"/>
        <w:ind w:firstLine="708"/>
        <w:jc w:val="both"/>
        <w:rPr>
          <w:rFonts w:ascii="Times New Roman" w:hAnsi="Times New Roman"/>
          <w:sz w:val="24"/>
          <w:lang w:val="en-US"/>
        </w:rPr>
      </w:pPr>
      <w:r w:rsidRPr="00BD3244">
        <w:rPr>
          <w:rFonts w:ascii="Times New Roman" w:hAnsi="Times New Roman"/>
          <w:sz w:val="24"/>
          <w:lang w:val="en-US"/>
        </w:rPr>
        <w:t>Text, Times New Roman, 1</w:t>
      </w:r>
      <w:r>
        <w:rPr>
          <w:rFonts w:ascii="Times New Roman" w:hAnsi="Times New Roman"/>
          <w:sz w:val="24"/>
          <w:lang w:val="en-US"/>
        </w:rPr>
        <w:t>2</w:t>
      </w:r>
      <w:r w:rsidRPr="00BD3244">
        <w:rPr>
          <w:rFonts w:ascii="Times New Roman" w:hAnsi="Times New Roman"/>
          <w:sz w:val="24"/>
          <w:lang w:val="en-US"/>
        </w:rPr>
        <w:t>pt, Normal</w:t>
      </w:r>
      <w:r>
        <w:rPr>
          <w:rFonts w:ascii="Times New Roman" w:hAnsi="Times New Roman"/>
          <w:sz w:val="24"/>
          <w:lang w:val="en-US"/>
        </w:rPr>
        <w:t>, Max</w:t>
      </w:r>
      <w:r w:rsidRPr="00BD3244">
        <w:rPr>
          <w:rFonts w:ascii="Times New Roman" w:hAnsi="Times New Roman"/>
          <w:sz w:val="24"/>
          <w:lang w:val="en-US"/>
        </w:rPr>
        <w:t xml:space="preserve"> </w:t>
      </w:r>
      <w:r>
        <w:rPr>
          <w:rFonts w:ascii="Times New Roman" w:hAnsi="Times New Roman"/>
          <w:sz w:val="24"/>
          <w:lang w:val="en-US"/>
        </w:rPr>
        <w:t>1 page abstract.</w:t>
      </w:r>
    </w:p>
    <w:p w:rsidR="000C1D8C" w:rsidRDefault="00450D72" w:rsidP="00345A5F">
      <w:pPr>
        <w:pStyle w:val="ISOCS-31AbstractText"/>
        <w:rPr>
          <w:iCs/>
        </w:rPr>
      </w:pPr>
      <w:r w:rsidRPr="00AA32C3">
        <w:t>Please, retain the template formatting.</w:t>
      </w:r>
      <w:r w:rsidR="000C1D8C">
        <w:rPr>
          <w:iCs/>
        </w:rPr>
        <w:t xml:space="preserve"> </w:t>
      </w:r>
      <w:r>
        <w:rPr>
          <w:iCs/>
        </w:rPr>
        <w:t>S</w:t>
      </w:r>
      <w:r w:rsidR="000C1D8C">
        <w:rPr>
          <w:iCs/>
        </w:rPr>
        <w:t>ave</w:t>
      </w:r>
      <w:r>
        <w:rPr>
          <w:iCs/>
        </w:rPr>
        <w:t xml:space="preserve"> your abstract</w:t>
      </w:r>
      <w:r w:rsidR="000C1D8C">
        <w:rPr>
          <w:iCs/>
        </w:rPr>
        <w:t xml:space="preserve"> as MS Word (docx) file. </w:t>
      </w:r>
      <w:r w:rsidRPr="00AA32C3">
        <w:t>PDF files will not be accepted</w:t>
      </w:r>
      <w:r w:rsidR="000C1D8C">
        <w:rPr>
          <w:iCs/>
        </w:rPr>
        <w:t>.</w:t>
      </w:r>
    </w:p>
    <w:p w:rsidR="008F7453" w:rsidRPr="0040793D" w:rsidRDefault="008F7453" w:rsidP="00345A5F">
      <w:pPr>
        <w:pStyle w:val="ISOCS-31AbstractText"/>
        <w:rPr>
          <w:b/>
        </w:rPr>
      </w:pPr>
      <w:r w:rsidRPr="0040793D">
        <w:rPr>
          <w:iCs/>
        </w:rPr>
        <w:t xml:space="preserve">A series </w:t>
      </w:r>
      <w:r w:rsidRPr="0040793D">
        <w:t xml:space="preserve">of the unknown sulforaphane analogs bearing </w:t>
      </w:r>
      <w:proofErr w:type="spellStart"/>
      <w:r w:rsidRPr="0040793D">
        <w:t>organofluorine</w:t>
      </w:r>
      <w:proofErr w:type="spellEnd"/>
      <w:r w:rsidRPr="0040793D">
        <w:t xml:space="preserve"> substituents bonded to the sulfinyl sulfur atom, </w:t>
      </w:r>
      <w:proofErr w:type="spellStart"/>
      <w:r w:rsidRPr="0040793D">
        <w:t>isoselenocyanate</w:t>
      </w:r>
      <w:proofErr w:type="spellEnd"/>
      <w:r w:rsidRPr="0040793D">
        <w:t xml:space="preserve"> moiety in place of the isothiocyanate group, the central sulfur atom in various oxidation states and having different number of methylene groups in the central alkyl chain were synthesized and fully characterized.</w:t>
      </w:r>
      <w:r>
        <w:t>[1]</w:t>
      </w:r>
      <w:r w:rsidRPr="0040793D">
        <w:t xml:space="preserve"> All the new compounds were tested for their biological properties </w:t>
      </w:r>
      <w:r w:rsidRPr="0040793D">
        <w:rPr>
          <w:i/>
        </w:rPr>
        <w:t>in vitro</w:t>
      </w:r>
      <w:r w:rsidRPr="0040793D">
        <w:t xml:space="preserve"> and demonstrated a much higher anticancer activity against two lines of </w:t>
      </w:r>
      <w:r w:rsidRPr="0040793D">
        <w:rPr>
          <w:i/>
        </w:rPr>
        <w:t>carcinoma mammae</w:t>
      </w:r>
      <w:r w:rsidRPr="0040793D">
        <w:t xml:space="preserve"> cells in comparison with that shown by native sulforaphane, being at the same time less toxic for normal cells. The influence of the particular structural changes in the molecule on the cytotoxicity is discussed.</w:t>
      </w:r>
      <w:r>
        <w:t>[2]</w:t>
      </w:r>
    </w:p>
    <w:p w:rsidR="008F7453" w:rsidRPr="00345A5F" w:rsidRDefault="008F7453" w:rsidP="008F7453">
      <w:pPr>
        <w:spacing w:after="0" w:line="276" w:lineRule="auto"/>
        <w:jc w:val="both"/>
        <w:rPr>
          <w:rFonts w:ascii="Times New Roman" w:hAnsi="Times New Roman"/>
          <w:bCs/>
          <w:sz w:val="24"/>
          <w:lang w:val="en-US"/>
        </w:rPr>
      </w:pPr>
    </w:p>
    <w:p w:rsidR="008F7453" w:rsidRPr="00D966F9" w:rsidRDefault="008F7453" w:rsidP="008F7453">
      <w:pPr>
        <w:spacing w:after="0" w:line="276" w:lineRule="auto"/>
        <w:jc w:val="center"/>
        <w:rPr>
          <w:rFonts w:ascii="Times New Roman" w:hAnsi="Times New Roman"/>
        </w:rPr>
      </w:pPr>
      <w:r w:rsidRPr="00D966F9">
        <w:rPr>
          <w:rFonts w:ascii="Times New Roman" w:hAnsi="Times New Roman"/>
        </w:rPr>
        <w:object w:dxaOrig="6732" w:dyaOrig="105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6.75pt;height:52.5pt" o:ole="">
            <v:imagedata r:id="rId6" o:title=""/>
          </v:shape>
          <o:OLEObject Type="Embed" ProgID="ChemDraw.Document.6.0" ShapeID="_x0000_i1025" DrawAspect="Content" ObjectID="_1827569460" r:id="rId7"/>
        </w:object>
      </w:r>
    </w:p>
    <w:p w:rsidR="008F7453" w:rsidRPr="007E41B7" w:rsidRDefault="008F7453" w:rsidP="00345A5F">
      <w:pPr>
        <w:pStyle w:val="ISOCS-31AbstractSchemeFiguretext"/>
      </w:pPr>
      <w:r w:rsidRPr="0056325C">
        <w:rPr>
          <w:rStyle w:val="ISOCS-31AbstractSchemeFigureNumberZnak"/>
        </w:rPr>
        <w:t>Scheme 1.</w:t>
      </w:r>
      <w:r w:rsidR="00FA4537" w:rsidRPr="007E41B7">
        <w:t xml:space="preserve"> Times New Roman, 11pt, Normal.</w:t>
      </w:r>
      <w:r w:rsidRPr="007E41B7">
        <w:t xml:space="preserve"> Recommended style - ACS 1996.</w:t>
      </w:r>
    </w:p>
    <w:p w:rsidR="008F7453" w:rsidRDefault="008F7453" w:rsidP="00345A5F">
      <w:pPr>
        <w:spacing w:after="0" w:line="276" w:lineRule="auto"/>
        <w:jc w:val="both"/>
        <w:rPr>
          <w:rFonts w:ascii="Times New Roman" w:hAnsi="Times New Roman"/>
          <w:color w:val="000000"/>
          <w:sz w:val="24"/>
          <w:lang w:val="en-US"/>
        </w:rPr>
      </w:pPr>
    </w:p>
    <w:p w:rsidR="00FA4537" w:rsidRPr="007E41B7" w:rsidRDefault="00FA4537" w:rsidP="00345A5F">
      <w:pPr>
        <w:pStyle w:val="ISOCS-31AbstractAcknowledgmentTitle"/>
        <w:rPr>
          <w:sz w:val="28"/>
        </w:rPr>
      </w:pPr>
      <w:r w:rsidRPr="007E41B7">
        <w:t>Acknowledgement</w:t>
      </w:r>
    </w:p>
    <w:p w:rsidR="00FA4537" w:rsidRDefault="00FA4537" w:rsidP="00345A5F">
      <w:pPr>
        <w:pStyle w:val="ISOCS-31AbstractAcknowledgmenttext"/>
        <w:rPr>
          <w:color w:val="000000"/>
          <w:sz w:val="24"/>
        </w:rPr>
      </w:pPr>
      <w:r w:rsidRPr="003945B1">
        <w:t>Times New Roman, 1</w:t>
      </w:r>
      <w:r w:rsidR="006062BF">
        <w:t>1</w:t>
      </w:r>
      <w:r w:rsidRPr="003945B1">
        <w:t>pt, Normal.</w:t>
      </w:r>
    </w:p>
    <w:p w:rsidR="00FA4537" w:rsidRDefault="00FA4537" w:rsidP="00FA4537">
      <w:pPr>
        <w:spacing w:after="0" w:line="276" w:lineRule="auto"/>
        <w:rPr>
          <w:rFonts w:ascii="Times New Roman" w:hAnsi="Times New Roman"/>
          <w:color w:val="000000"/>
          <w:sz w:val="24"/>
          <w:lang w:val="en-US"/>
        </w:rPr>
      </w:pPr>
    </w:p>
    <w:p w:rsidR="008F7453" w:rsidRPr="00B35ECF" w:rsidRDefault="008F7453" w:rsidP="00345A5F">
      <w:pPr>
        <w:pStyle w:val="ISOCS-31AbstractReferencestitle"/>
        <w:rPr>
          <w:sz w:val="28"/>
        </w:rPr>
      </w:pPr>
      <w:proofErr w:type="spellStart"/>
      <w:r w:rsidRPr="00B35ECF">
        <w:t>References</w:t>
      </w:r>
      <w:proofErr w:type="spellEnd"/>
    </w:p>
    <w:p w:rsidR="008F7453" w:rsidRPr="00FA4537" w:rsidRDefault="008F7453" w:rsidP="00345A5F">
      <w:pPr>
        <w:pStyle w:val="ISOCS-31AbstractReferencestext"/>
        <w:rPr>
          <w:lang w:val="en-US"/>
        </w:rPr>
      </w:pPr>
      <w:r w:rsidRPr="00FA4537">
        <w:t xml:space="preserve">[1] A. Nowak, A. Kowalska, </w:t>
      </w:r>
      <w:r w:rsidRPr="00FA4537">
        <w:rPr>
          <w:i/>
        </w:rPr>
        <w:t xml:space="preserve">J. Org. </w:t>
      </w:r>
      <w:r w:rsidRPr="00FA4537">
        <w:rPr>
          <w:i/>
          <w:lang w:val="en-US"/>
        </w:rPr>
        <w:t>Chem.</w:t>
      </w:r>
      <w:r w:rsidRPr="00FA4537">
        <w:rPr>
          <w:lang w:val="en-US"/>
        </w:rPr>
        <w:t xml:space="preserve">, </w:t>
      </w:r>
      <w:r w:rsidRPr="00FA4537">
        <w:rPr>
          <w:b/>
          <w:lang w:val="en-US"/>
        </w:rPr>
        <w:t>2016</w:t>
      </w:r>
      <w:r w:rsidRPr="00FA4537">
        <w:rPr>
          <w:lang w:val="en-US"/>
        </w:rPr>
        <w:t xml:space="preserve">, </w:t>
      </w:r>
      <w:r w:rsidRPr="00FA4537">
        <w:rPr>
          <w:i/>
          <w:lang w:val="en-US"/>
        </w:rPr>
        <w:t>83</w:t>
      </w:r>
      <w:r w:rsidRPr="00FA4537">
        <w:rPr>
          <w:lang w:val="en-US"/>
        </w:rPr>
        <w:t>, 111-222.</w:t>
      </w:r>
    </w:p>
    <w:p w:rsidR="008576C8" w:rsidRPr="007E41B7" w:rsidRDefault="008F7453" w:rsidP="00703765">
      <w:pPr>
        <w:pStyle w:val="ISOCS-31AbstractReferencestext"/>
        <w:rPr>
          <w:lang w:val="en-US"/>
        </w:rPr>
      </w:pPr>
      <w:r w:rsidRPr="00FA4537">
        <w:rPr>
          <w:lang w:val="en-US"/>
        </w:rPr>
        <w:t>[2] Times New Roman, 1</w:t>
      </w:r>
      <w:r w:rsidR="006062BF">
        <w:rPr>
          <w:lang w:val="en-US"/>
        </w:rPr>
        <w:t>1</w:t>
      </w:r>
      <w:r w:rsidRPr="00FA4537">
        <w:rPr>
          <w:lang w:val="en-US"/>
        </w:rPr>
        <w:t>pt, Normal.</w:t>
      </w:r>
    </w:p>
    <w:sectPr w:rsidR="008576C8" w:rsidRPr="007E41B7" w:rsidSect="0039417F">
      <w:headerReference w:type="default" r:id="rId8"/>
      <w:pgSz w:w="11907" w:h="16839" w:code="9"/>
      <w:pgMar w:top="426" w:right="720" w:bottom="720" w:left="720" w:header="568"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rsidR="008231B7" w:rsidRDefault="008231B7">
      <w:pPr>
        <w:spacing w:after="0" w:line="240" w:lineRule="auto"/>
      </w:pPr>
      <w:r>
        <w:separator/>
      </w:r>
    </w:p>
  </w:endnote>
  <w:endnote w:type="continuationSeparator" w:id="0">
    <w:p w:rsidR="008231B7" w:rsidRDefault="008231B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Calibri">
    <w:panose1 w:val="020F0502020204030204"/>
    <w:charset w:val="EE"/>
    <w:family w:val="swiss"/>
    <w:pitch w:val="variable"/>
    <w:sig w:usb0="E4002EFF" w:usb1="C2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New Century Schoolbook">
    <w:altName w:val="Century"/>
    <w:charset w:val="EE"/>
    <w:family w:val="roman"/>
    <w:pitch w:val="variable"/>
    <w:sig w:usb0="00000001" w:usb1="00000000" w:usb2="00000000" w:usb3="00000000" w:csb0="00000093" w:csb1="00000000"/>
  </w:font>
  <w:font w:name="Calibri Light">
    <w:panose1 w:val="020F0302020204030204"/>
    <w:charset w:val="EE"/>
    <w:family w:val="swiss"/>
    <w:pitch w:val="variable"/>
    <w:sig w:usb0="E4002EFF" w:usb1="C2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rsidR="008231B7" w:rsidRDefault="008231B7">
      <w:pPr>
        <w:spacing w:after="0" w:line="240" w:lineRule="auto"/>
      </w:pPr>
      <w:r>
        <w:separator/>
      </w:r>
    </w:p>
  </w:footnote>
  <w:footnote w:type="continuationSeparator" w:id="0">
    <w:p w:rsidR="008231B7" w:rsidRDefault="008231B7">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rsidR="001C7E86" w:rsidRPr="00B35ECF" w:rsidRDefault="00AA2755" w:rsidP="0056325C">
    <w:pPr>
      <w:pStyle w:val="ISOCS-31AbstractNumber"/>
    </w:pPr>
    <w:r>
      <w:t>X</w:t>
    </w:r>
    <w:r w:rsidR="00752F19" w:rsidRPr="00B35ECF">
      <w:t>-000</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proofState w:spelling="clean"/>
  <w:defaultTabStop w:val="708"/>
  <w:hyphenationZone w:val="425"/>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F7453"/>
    <w:rsid w:val="00060AFC"/>
    <w:rsid w:val="000C1D8C"/>
    <w:rsid w:val="001C7E86"/>
    <w:rsid w:val="002048C1"/>
    <w:rsid w:val="00345A5F"/>
    <w:rsid w:val="0039417F"/>
    <w:rsid w:val="00434B5E"/>
    <w:rsid w:val="00450D72"/>
    <w:rsid w:val="00464043"/>
    <w:rsid w:val="0056325C"/>
    <w:rsid w:val="0058475D"/>
    <w:rsid w:val="006062BF"/>
    <w:rsid w:val="006346E1"/>
    <w:rsid w:val="00655417"/>
    <w:rsid w:val="006574D2"/>
    <w:rsid w:val="006801B9"/>
    <w:rsid w:val="00703765"/>
    <w:rsid w:val="00752F19"/>
    <w:rsid w:val="007C7A8D"/>
    <w:rsid w:val="007E41B7"/>
    <w:rsid w:val="00817F0B"/>
    <w:rsid w:val="008231B7"/>
    <w:rsid w:val="008576C8"/>
    <w:rsid w:val="008712E6"/>
    <w:rsid w:val="008C0027"/>
    <w:rsid w:val="008F7453"/>
    <w:rsid w:val="00901534"/>
    <w:rsid w:val="00AA2755"/>
    <w:rsid w:val="00CD50E6"/>
    <w:rsid w:val="00D717F6"/>
    <w:rsid w:val="00EA5841"/>
    <w:rsid w:val="00FA4537"/>
    <w:rsid w:val="00FF0BD3"/>
  </w:rsids>
  <m:mathPr>
    <m:mathFont m:val="Cambria Math"/>
    <m:brkBin m:val="before"/>
    <m:brkBinSub m:val="--"/>
    <m:smallFrac m:val="0"/>
    <m:dispDef/>
    <m:lMargin m:val="0"/>
    <m:rMargin m:val="0"/>
    <m:defJc m:val="centerGroup"/>
    <m:wrapIndent m:val="1440"/>
    <m:intLim m:val="subSup"/>
    <m:naryLim m:val="undOvr"/>
  </m:mathPr>
  <w:themeFontLang w:val="pl-PL"/>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1386D774"/>
  <w15:chartTrackingRefBased/>
  <w15:docId w15:val="{C468BE90-6939-45F4-8EB9-8D52EC901BD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sz w:val="22"/>
        <w:szCs w:val="22"/>
        <w:lang w:val="pl-PL" w:eastAsia="en-US" w:bidi="ar-SA"/>
      </w:rPr>
    </w:rPrDefault>
    <w:pPrDefault>
      <w:pPr>
        <w:spacing w:after="160" w:line="259" w:lineRule="auto"/>
      </w:pPr>
    </w:pPrDefault>
  </w:docDefaults>
  <w:latentStyles w:defLockedState="0" w:defUIPriority="99" w:defSemiHidden="0" w:defUnhideWhenUsed="0" w:defQFormat="0" w:count="376">
    <w:lsdException w:name="Normal" w:uiPriority="0"/>
    <w:lsdException w:name="heading 1" w:uiPriority="9"/>
    <w:lsdException w:name="heading 2" w:semiHidden="1" w:uiPriority="9" w:unhideWhenUsed="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ny">
    <w:name w:val="Normal"/>
    <w:rsid w:val="008F7453"/>
    <w:rPr>
      <w:rFonts w:ascii="Calibri" w:eastAsia="Calibri" w:hAnsi="Calibri" w:cs="Times New Roman"/>
    </w:rPr>
  </w:style>
  <w:style w:type="character" w:default="1" w:styleId="Domylnaczcionkaakapitu">
    <w:name w:val="Default Paragraph Font"/>
    <w:uiPriority w:val="1"/>
    <w:semiHidden/>
    <w:unhideWhenUsed/>
  </w:style>
  <w:style w:type="table" w:default="1" w:styleId="Standardowy">
    <w:name w:val="Normal Table"/>
    <w:uiPriority w:val="99"/>
    <w:semiHidden/>
    <w:unhideWhenUsed/>
    <w:tblPr>
      <w:tblInd w:w="0" w:type="dxa"/>
      <w:tblCellMar>
        <w:top w:w="0" w:type="dxa"/>
        <w:left w:w="108" w:type="dxa"/>
        <w:bottom w:w="0" w:type="dxa"/>
        <w:right w:w="108" w:type="dxa"/>
      </w:tblCellMar>
    </w:tblPr>
  </w:style>
  <w:style w:type="numbering" w:default="1" w:styleId="Bezlisty">
    <w:name w:val="No List"/>
    <w:uiPriority w:val="99"/>
    <w:semiHidden/>
    <w:unhideWhenUsed/>
  </w:style>
  <w:style w:type="paragraph" w:styleId="Nagwek">
    <w:name w:val="header"/>
    <w:basedOn w:val="Normalny"/>
    <w:link w:val="NagwekZnak"/>
    <w:uiPriority w:val="99"/>
    <w:unhideWhenUsed/>
    <w:rsid w:val="008F7453"/>
    <w:pPr>
      <w:tabs>
        <w:tab w:val="center" w:pos="4536"/>
        <w:tab w:val="right" w:pos="9072"/>
      </w:tabs>
      <w:spacing w:after="0" w:line="240" w:lineRule="auto"/>
    </w:pPr>
  </w:style>
  <w:style w:type="character" w:customStyle="1" w:styleId="NagwekZnak">
    <w:name w:val="Nagłówek Znak"/>
    <w:basedOn w:val="Domylnaczcionkaakapitu"/>
    <w:link w:val="Nagwek"/>
    <w:uiPriority w:val="99"/>
    <w:rsid w:val="008F7453"/>
    <w:rPr>
      <w:rFonts w:ascii="Calibri" w:eastAsia="Calibri" w:hAnsi="Calibri" w:cs="Times New Roman"/>
    </w:rPr>
  </w:style>
  <w:style w:type="paragraph" w:styleId="Stopka">
    <w:name w:val="footer"/>
    <w:basedOn w:val="Normalny"/>
    <w:link w:val="StopkaZnak"/>
    <w:uiPriority w:val="99"/>
    <w:unhideWhenUsed/>
    <w:rsid w:val="002048C1"/>
    <w:pPr>
      <w:tabs>
        <w:tab w:val="center" w:pos="4536"/>
        <w:tab w:val="right" w:pos="9072"/>
      </w:tabs>
      <w:spacing w:after="0" w:line="240" w:lineRule="auto"/>
    </w:pPr>
  </w:style>
  <w:style w:type="character" w:customStyle="1" w:styleId="StopkaZnak">
    <w:name w:val="Stopka Znak"/>
    <w:basedOn w:val="Domylnaczcionkaakapitu"/>
    <w:link w:val="Stopka"/>
    <w:uiPriority w:val="99"/>
    <w:rsid w:val="002048C1"/>
    <w:rPr>
      <w:rFonts w:ascii="Calibri" w:eastAsia="Calibri" w:hAnsi="Calibri" w:cs="Times New Roman"/>
    </w:rPr>
  </w:style>
  <w:style w:type="paragraph" w:customStyle="1" w:styleId="ISOCS-31AbstractText">
    <w:name w:val="ISOCS-31 Abstract Text"/>
    <w:basedOn w:val="Normalny"/>
    <w:link w:val="ISOCS-31AbstractTextZnak"/>
    <w:qFormat/>
    <w:rsid w:val="00345A5F"/>
    <w:pPr>
      <w:spacing w:after="0" w:line="276" w:lineRule="auto"/>
      <w:ind w:firstLine="708"/>
      <w:jc w:val="both"/>
    </w:pPr>
    <w:rPr>
      <w:rFonts w:ascii="Times New Roman" w:hAnsi="Times New Roman"/>
      <w:sz w:val="24"/>
      <w:lang w:val="en-US"/>
    </w:rPr>
  </w:style>
  <w:style w:type="character" w:customStyle="1" w:styleId="ISOCS-31AbstractTextZnak">
    <w:name w:val="ISOCS-31 Abstract Text Znak"/>
    <w:basedOn w:val="Domylnaczcionkaakapitu"/>
    <w:link w:val="ISOCS-31AbstractText"/>
    <w:rsid w:val="00345A5F"/>
    <w:rPr>
      <w:rFonts w:ascii="Times New Roman" w:eastAsia="Calibri" w:hAnsi="Times New Roman" w:cs="Times New Roman"/>
      <w:sz w:val="24"/>
      <w:lang w:val="en-US"/>
    </w:rPr>
  </w:style>
  <w:style w:type="paragraph" w:customStyle="1" w:styleId="ISOCS-31AbstractAffiliation">
    <w:name w:val="ISOCS-31 Abstract Affiliation"/>
    <w:basedOn w:val="Normalny"/>
    <w:link w:val="ISOCS-31AbstractAffiliationZnak"/>
    <w:qFormat/>
    <w:rsid w:val="00345A5F"/>
    <w:pPr>
      <w:jc w:val="center"/>
    </w:pPr>
    <w:rPr>
      <w:rFonts w:ascii="Times New Roman" w:hAnsi="Times New Roman"/>
      <w:i/>
      <w:lang w:val="en-US"/>
    </w:rPr>
  </w:style>
  <w:style w:type="character" w:customStyle="1" w:styleId="ISOCS-31AbstractAffiliationZnak">
    <w:name w:val="ISOCS-31 Abstract Affiliation Znak"/>
    <w:basedOn w:val="Domylnaczcionkaakapitu"/>
    <w:link w:val="ISOCS-31AbstractAffiliation"/>
    <w:rsid w:val="00345A5F"/>
    <w:rPr>
      <w:rFonts w:ascii="Times New Roman" w:eastAsia="Calibri" w:hAnsi="Times New Roman" w:cs="Times New Roman"/>
      <w:i/>
      <w:lang w:val="en-US"/>
    </w:rPr>
  </w:style>
  <w:style w:type="paragraph" w:customStyle="1" w:styleId="ISOCS-31AbstractAuthor">
    <w:name w:val="ISOCS-31 Abstract Author"/>
    <w:basedOn w:val="Normalny"/>
    <w:link w:val="ISOCS-31AbstractAuthorZnak"/>
    <w:qFormat/>
    <w:rsid w:val="00345A5F"/>
    <w:pPr>
      <w:jc w:val="center"/>
    </w:pPr>
    <w:rPr>
      <w:rFonts w:ascii="Times New Roman" w:hAnsi="Times New Roman"/>
      <w:sz w:val="26"/>
      <w:szCs w:val="26"/>
      <w:lang w:val="en-US"/>
    </w:rPr>
  </w:style>
  <w:style w:type="character" w:customStyle="1" w:styleId="ISOCS-31AbstractAuthorZnak">
    <w:name w:val="ISOCS-31 Abstract Author Znak"/>
    <w:basedOn w:val="Domylnaczcionkaakapitu"/>
    <w:link w:val="ISOCS-31AbstractAuthor"/>
    <w:rsid w:val="00345A5F"/>
    <w:rPr>
      <w:rFonts w:ascii="Times New Roman" w:eastAsia="Calibri" w:hAnsi="Times New Roman" w:cs="Times New Roman"/>
      <w:sz w:val="26"/>
      <w:szCs w:val="26"/>
      <w:lang w:val="en-US"/>
    </w:rPr>
  </w:style>
  <w:style w:type="paragraph" w:customStyle="1" w:styleId="ISOCS-31AbstractPresentingAuthor">
    <w:name w:val="ISOCS-31 Abstract Presenting Author"/>
    <w:basedOn w:val="ISOCS-31AbstractAuthor"/>
    <w:link w:val="ISOCS-31AbstractPresentingAuthorZnak"/>
    <w:qFormat/>
    <w:rsid w:val="00345A5F"/>
    <w:rPr>
      <w:u w:val="single"/>
    </w:rPr>
  </w:style>
  <w:style w:type="character" w:customStyle="1" w:styleId="ISOCS-31AbstractPresentingAuthorZnak">
    <w:name w:val="ISOCS-31 Abstract Presenting Author Znak"/>
    <w:basedOn w:val="ISOCS-31AbstractAuthorZnak"/>
    <w:link w:val="ISOCS-31AbstractPresentingAuthor"/>
    <w:rsid w:val="00345A5F"/>
    <w:rPr>
      <w:rFonts w:ascii="Times New Roman" w:eastAsia="Calibri" w:hAnsi="Times New Roman" w:cs="Times New Roman"/>
      <w:sz w:val="26"/>
      <w:szCs w:val="26"/>
      <w:u w:val="single"/>
      <w:lang w:val="en-US"/>
    </w:rPr>
  </w:style>
  <w:style w:type="paragraph" w:customStyle="1" w:styleId="ISOCS-31AbstractTitle">
    <w:name w:val="ISOCS-31 Abstract Title"/>
    <w:basedOn w:val="Normalny"/>
    <w:link w:val="ISOCS-31AbstractTitleZnak"/>
    <w:qFormat/>
    <w:rsid w:val="00345A5F"/>
    <w:pPr>
      <w:spacing w:before="120"/>
      <w:jc w:val="center"/>
    </w:pPr>
    <w:rPr>
      <w:rFonts w:ascii="Times New Roman" w:hAnsi="Times New Roman"/>
      <w:b/>
      <w:color w:val="000000"/>
      <w:sz w:val="32"/>
      <w:szCs w:val="24"/>
      <w:lang w:val="en-US"/>
    </w:rPr>
  </w:style>
  <w:style w:type="character" w:customStyle="1" w:styleId="ISOCS-31AbstractTitleZnak">
    <w:name w:val="ISOCS-31 Abstract Title Znak"/>
    <w:basedOn w:val="Domylnaczcionkaakapitu"/>
    <w:link w:val="ISOCS-31AbstractTitle"/>
    <w:rsid w:val="00345A5F"/>
    <w:rPr>
      <w:rFonts w:ascii="Times New Roman" w:eastAsia="Calibri" w:hAnsi="Times New Roman" w:cs="Times New Roman"/>
      <w:b/>
      <w:color w:val="000000"/>
      <w:sz w:val="32"/>
      <w:szCs w:val="24"/>
      <w:lang w:val="en-US"/>
    </w:rPr>
  </w:style>
  <w:style w:type="paragraph" w:customStyle="1" w:styleId="ISOCS-31AbstractSchemeFiguretext">
    <w:name w:val="ISOCS-31 Abstract Scheme/Figure text"/>
    <w:basedOn w:val="Normalny"/>
    <w:link w:val="ISOCS-31AbstractSchemeFiguretextZnak"/>
    <w:qFormat/>
    <w:rsid w:val="00345A5F"/>
    <w:pPr>
      <w:spacing w:after="0" w:line="276" w:lineRule="auto"/>
      <w:jc w:val="center"/>
    </w:pPr>
    <w:rPr>
      <w:rFonts w:ascii="Times New Roman" w:hAnsi="Times New Roman"/>
      <w:lang w:val="en-US"/>
    </w:rPr>
  </w:style>
  <w:style w:type="character" w:customStyle="1" w:styleId="ISOCS-31AbstractSchemeFiguretextZnak">
    <w:name w:val="ISOCS-31 Abstract Scheme/Figure text Znak"/>
    <w:basedOn w:val="Domylnaczcionkaakapitu"/>
    <w:link w:val="ISOCS-31AbstractSchemeFiguretext"/>
    <w:rsid w:val="00345A5F"/>
    <w:rPr>
      <w:rFonts w:ascii="Times New Roman" w:eastAsia="Calibri" w:hAnsi="Times New Roman" w:cs="Times New Roman"/>
      <w:lang w:val="en-US"/>
    </w:rPr>
  </w:style>
  <w:style w:type="paragraph" w:customStyle="1" w:styleId="ISOCS-31AbstractAcknowledgmentTitle">
    <w:name w:val="ISOCS-31 Abstract Acknowledgment Title"/>
    <w:basedOn w:val="Normalny"/>
    <w:link w:val="ISOCS-31AbstractAcknowledgmentTitleZnak"/>
    <w:qFormat/>
    <w:rsid w:val="00345A5F"/>
    <w:pPr>
      <w:spacing w:after="0" w:line="276" w:lineRule="auto"/>
    </w:pPr>
    <w:rPr>
      <w:rFonts w:ascii="Times New Roman" w:hAnsi="Times New Roman"/>
      <w:b/>
      <w:color w:val="000000"/>
      <w:sz w:val="24"/>
      <w:lang w:val="en-US"/>
    </w:rPr>
  </w:style>
  <w:style w:type="character" w:customStyle="1" w:styleId="ISOCS-31AbstractAcknowledgmentTitleZnak">
    <w:name w:val="ISOCS-31 Abstract Acknowledgment Title Znak"/>
    <w:basedOn w:val="Domylnaczcionkaakapitu"/>
    <w:link w:val="ISOCS-31AbstractAcknowledgmentTitle"/>
    <w:rsid w:val="00345A5F"/>
    <w:rPr>
      <w:rFonts w:ascii="Times New Roman" w:eastAsia="Calibri" w:hAnsi="Times New Roman" w:cs="Times New Roman"/>
      <w:b/>
      <w:color w:val="000000"/>
      <w:sz w:val="24"/>
      <w:lang w:val="en-US"/>
    </w:rPr>
  </w:style>
  <w:style w:type="paragraph" w:customStyle="1" w:styleId="ISOCS-31AbstractAcknowledgmenttext">
    <w:name w:val="ISOCS-31 Abstract Acknowledgment text"/>
    <w:basedOn w:val="Normalny"/>
    <w:link w:val="ISOCS-31AbstractAcknowledgmenttextZnak"/>
    <w:qFormat/>
    <w:rsid w:val="00345A5F"/>
    <w:pPr>
      <w:spacing w:after="0" w:line="276" w:lineRule="auto"/>
      <w:jc w:val="both"/>
    </w:pPr>
    <w:rPr>
      <w:rFonts w:ascii="Times New Roman" w:hAnsi="Times New Roman"/>
      <w:lang w:val="en-US"/>
    </w:rPr>
  </w:style>
  <w:style w:type="character" w:customStyle="1" w:styleId="ISOCS-31AbstractAcknowledgmenttextZnak">
    <w:name w:val="ISOCS-31 Abstract Acknowledgment text Znak"/>
    <w:basedOn w:val="Domylnaczcionkaakapitu"/>
    <w:link w:val="ISOCS-31AbstractAcknowledgmenttext"/>
    <w:rsid w:val="00345A5F"/>
    <w:rPr>
      <w:rFonts w:ascii="Times New Roman" w:eastAsia="Calibri" w:hAnsi="Times New Roman" w:cs="Times New Roman"/>
      <w:lang w:val="en-US"/>
    </w:rPr>
  </w:style>
  <w:style w:type="paragraph" w:customStyle="1" w:styleId="ISOCS-31AbstractReferencestitle">
    <w:name w:val="ISOCS-31 Abstract References title"/>
    <w:basedOn w:val="Normalny"/>
    <w:link w:val="ISOCS-31AbstractReferencestitleZnak"/>
    <w:qFormat/>
    <w:rsid w:val="00345A5F"/>
    <w:pPr>
      <w:spacing w:after="0" w:line="276" w:lineRule="auto"/>
    </w:pPr>
    <w:rPr>
      <w:rFonts w:ascii="Times New Roman" w:hAnsi="Times New Roman"/>
      <w:b/>
      <w:color w:val="000000"/>
      <w:sz w:val="24"/>
    </w:rPr>
  </w:style>
  <w:style w:type="character" w:customStyle="1" w:styleId="ISOCS-31AbstractReferencestitleZnak">
    <w:name w:val="ISOCS-31 Abstract References title Znak"/>
    <w:basedOn w:val="Domylnaczcionkaakapitu"/>
    <w:link w:val="ISOCS-31AbstractReferencestitle"/>
    <w:rsid w:val="00345A5F"/>
    <w:rPr>
      <w:rFonts w:ascii="Times New Roman" w:eastAsia="Calibri" w:hAnsi="Times New Roman" w:cs="Times New Roman"/>
      <w:b/>
      <w:color w:val="000000"/>
      <w:sz w:val="24"/>
    </w:rPr>
  </w:style>
  <w:style w:type="paragraph" w:customStyle="1" w:styleId="ISOCS-31AbstractReferencestext">
    <w:name w:val="ISOCS-31 Abstract References text"/>
    <w:basedOn w:val="Normalny"/>
    <w:link w:val="ISOCS-31AbstractReferencestextZnak"/>
    <w:qFormat/>
    <w:rsid w:val="00345A5F"/>
    <w:pPr>
      <w:spacing w:after="0" w:line="240" w:lineRule="auto"/>
      <w:ind w:left="284" w:hanging="284"/>
      <w:jc w:val="both"/>
    </w:pPr>
    <w:rPr>
      <w:rFonts w:ascii="Times New Roman" w:hAnsi="Times New Roman"/>
    </w:rPr>
  </w:style>
  <w:style w:type="character" w:customStyle="1" w:styleId="ISOCS-31AbstractReferencestextZnak">
    <w:name w:val="ISOCS-31 Abstract References text Znak"/>
    <w:basedOn w:val="Domylnaczcionkaakapitu"/>
    <w:link w:val="ISOCS-31AbstractReferencestext"/>
    <w:rsid w:val="00345A5F"/>
    <w:rPr>
      <w:rFonts w:ascii="Times New Roman" w:eastAsia="Calibri" w:hAnsi="Times New Roman" w:cs="Times New Roman"/>
    </w:rPr>
  </w:style>
  <w:style w:type="paragraph" w:customStyle="1" w:styleId="ISOCS-31AbstractNumber">
    <w:name w:val="ISOCS-31 Abstract Number"/>
    <w:basedOn w:val="Nagwek"/>
    <w:link w:val="ISOCS-31AbstractNumberZnak"/>
    <w:qFormat/>
    <w:rsid w:val="0056325C"/>
    <w:pPr>
      <w:jc w:val="center"/>
    </w:pPr>
    <w:rPr>
      <w:rFonts w:ascii="New Century Schoolbook" w:hAnsi="New Century Schoolbook"/>
      <w:b/>
      <w:color w:val="000000"/>
      <w:sz w:val="36"/>
    </w:rPr>
  </w:style>
  <w:style w:type="character" w:customStyle="1" w:styleId="ISOCS-31AbstractNumberZnak">
    <w:name w:val="ISOCS-31 Abstract Number Znak"/>
    <w:basedOn w:val="NagwekZnak"/>
    <w:link w:val="ISOCS-31AbstractNumber"/>
    <w:rsid w:val="0056325C"/>
    <w:rPr>
      <w:rFonts w:ascii="New Century Schoolbook" w:eastAsia="Calibri" w:hAnsi="New Century Schoolbook" w:cs="Times New Roman"/>
      <w:b/>
      <w:color w:val="000000"/>
      <w:sz w:val="36"/>
    </w:rPr>
  </w:style>
  <w:style w:type="paragraph" w:customStyle="1" w:styleId="ISOCS-31AbstractAffiliationnumber">
    <w:name w:val="ISOCS-31 Abstract Affiliation number"/>
    <w:basedOn w:val="ISOCS-31AbstractAffiliation"/>
    <w:link w:val="ISOCS-31AbstractAffiliationnumberZnak"/>
    <w:qFormat/>
    <w:rsid w:val="0056325C"/>
    <w:rPr>
      <w:vertAlign w:val="superscript"/>
    </w:rPr>
  </w:style>
  <w:style w:type="character" w:customStyle="1" w:styleId="ISOCS-31AbstractAffiliationnumberZnak">
    <w:name w:val="ISOCS-31 Abstract Affiliation number Znak"/>
    <w:basedOn w:val="ISOCS-31AbstractAffiliationZnak"/>
    <w:link w:val="ISOCS-31AbstractAffiliationnumber"/>
    <w:rsid w:val="0056325C"/>
    <w:rPr>
      <w:rFonts w:ascii="Times New Roman" w:eastAsia="Calibri" w:hAnsi="Times New Roman" w:cs="Times New Roman"/>
      <w:i/>
      <w:vertAlign w:val="superscript"/>
      <w:lang w:val="en-US"/>
    </w:rPr>
  </w:style>
  <w:style w:type="paragraph" w:customStyle="1" w:styleId="ISOCS-31AbstractPresentingAuthorAffiliationnumber">
    <w:name w:val="ISOCS-31 Abstract Presenting Author Affiliation number"/>
    <w:basedOn w:val="ISOCS-31AbstractAuthor"/>
    <w:link w:val="ISOCS-31AbstractPresentingAuthorAffiliationnumberZnak"/>
    <w:qFormat/>
    <w:rsid w:val="0056325C"/>
    <w:rPr>
      <w:u w:val="single"/>
      <w:vertAlign w:val="superscript"/>
    </w:rPr>
  </w:style>
  <w:style w:type="character" w:customStyle="1" w:styleId="ISOCS-31AbstractPresentingAuthorAffiliationnumberZnak">
    <w:name w:val="ISOCS-31 Abstract Presenting Author Affiliation number Znak"/>
    <w:basedOn w:val="ISOCS-31AbstractAuthorZnak"/>
    <w:link w:val="ISOCS-31AbstractPresentingAuthorAffiliationnumber"/>
    <w:rsid w:val="0056325C"/>
    <w:rPr>
      <w:rFonts w:ascii="Times New Roman" w:eastAsia="Calibri" w:hAnsi="Times New Roman" w:cs="Times New Roman"/>
      <w:sz w:val="26"/>
      <w:szCs w:val="26"/>
      <w:u w:val="single"/>
      <w:vertAlign w:val="superscript"/>
      <w:lang w:val="en-US"/>
    </w:rPr>
  </w:style>
  <w:style w:type="paragraph" w:customStyle="1" w:styleId="ISOCS-31AbstractAuthorAffiliationnumber">
    <w:name w:val="ISOCS-31 Abstract Author Affiliation number"/>
    <w:basedOn w:val="ISOCS-31AbstractAuthor"/>
    <w:link w:val="ISOCS-31AbstractAuthorAffiliationnumberZnak"/>
    <w:qFormat/>
    <w:rsid w:val="0056325C"/>
    <w:rPr>
      <w:vertAlign w:val="superscript"/>
    </w:rPr>
  </w:style>
  <w:style w:type="character" w:customStyle="1" w:styleId="ISOCS-31AbstractAuthorAffiliationnumberZnak">
    <w:name w:val="ISOCS-31 Abstract Author Affiliation number Znak"/>
    <w:basedOn w:val="ISOCS-31AbstractAuthorZnak"/>
    <w:link w:val="ISOCS-31AbstractAuthorAffiliationnumber"/>
    <w:rsid w:val="0056325C"/>
    <w:rPr>
      <w:rFonts w:ascii="Times New Roman" w:eastAsia="Calibri" w:hAnsi="Times New Roman" w:cs="Times New Roman"/>
      <w:sz w:val="26"/>
      <w:szCs w:val="26"/>
      <w:vertAlign w:val="superscript"/>
      <w:lang w:val="en-US"/>
    </w:rPr>
  </w:style>
  <w:style w:type="paragraph" w:customStyle="1" w:styleId="ISOCS-31AbstractSchemeFigureNumber">
    <w:name w:val="ISOCS-31 Abstract Scheme/Figure Number"/>
    <w:basedOn w:val="ISOCS-31AbstractSchemeFiguretext"/>
    <w:link w:val="ISOCS-31AbstractSchemeFigureNumberZnak"/>
    <w:qFormat/>
    <w:rsid w:val="0056325C"/>
    <w:rPr>
      <w:b/>
    </w:rPr>
  </w:style>
  <w:style w:type="character" w:customStyle="1" w:styleId="ISOCS-31AbstractSchemeFigureNumberZnak">
    <w:name w:val="ISOCS-31 Abstract Scheme/Figure Number Znak"/>
    <w:basedOn w:val="ISOCS-31AbstractSchemeFiguretextZnak"/>
    <w:link w:val="ISOCS-31AbstractSchemeFigureNumber"/>
    <w:rsid w:val="0056325C"/>
    <w:rPr>
      <w:rFonts w:ascii="Times New Roman" w:eastAsia="Calibri" w:hAnsi="Times New Roman" w:cs="Times New Roman"/>
      <w:b/>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allowPNG/>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3" Type="http://schemas.openxmlformats.org/officeDocument/2006/relationships/webSettings" Target="webSettings.xml"/><Relationship Id="rId7" Type="http://schemas.openxmlformats.org/officeDocument/2006/relationships/oleObject" Target="embeddings/oleObject1.bin"/><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image" Target="media/image1.emf"/><Relationship Id="rId5" Type="http://schemas.openxmlformats.org/officeDocument/2006/relationships/endnotes" Target="endnotes.xml"/><Relationship Id="rId10" Type="http://schemas.openxmlformats.org/officeDocument/2006/relationships/theme" Target="theme/theme1.xml"/><Relationship Id="rId4" Type="http://schemas.openxmlformats.org/officeDocument/2006/relationships/footnotes" Target="footnotes.xml"/><Relationship Id="rId9" Type="http://schemas.openxmlformats.org/officeDocument/2006/relationships/fontTable" Target="fontTable.xml"/></Relationships>
</file>

<file path=word/theme/theme1.xml><?xml version="1.0" encoding="utf-8"?>
<a:theme xmlns:a="http://schemas.openxmlformats.org/drawingml/2006/main" name="Motyw pakietu Office">
  <a:themeElements>
    <a:clrScheme name="Pakiet 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Pakiet 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Pakiet 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1</TotalTime>
  <Pages>1</Pages>
  <Words>206</Words>
  <Characters>1236</Characters>
  <Application>Microsoft Office Word</Application>
  <DocSecurity>0</DocSecurity>
  <Lines>10</Lines>
  <Paragraphs>2</Paragraphs>
  <ScaleCrop>false</ScaleCrop>
  <HeadingPairs>
    <vt:vector size="2" baseType="variant">
      <vt:variant>
        <vt:lpstr>Tytuł</vt:lpstr>
      </vt:variant>
      <vt:variant>
        <vt:i4>1</vt:i4>
      </vt:variant>
    </vt:vector>
  </HeadingPairs>
  <TitlesOfParts>
    <vt:vector size="1" baseType="lpstr">
      <vt:lpstr/>
    </vt:vector>
  </TitlesOfParts>
  <Company/>
  <LinksUpToDate>false</LinksUpToDate>
  <CharactersWithSpaces>144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SOCS-31 Abstract</dc:title>
  <dc:subject/>
  <dc:creator>Tomasz Cierpiał</dc:creator>
  <cp:keywords>ISOCS-31</cp:keywords>
  <dc:description/>
  <cp:lastModifiedBy>Tomasz Cierpiał</cp:lastModifiedBy>
  <cp:revision>24</cp:revision>
  <dcterms:created xsi:type="dcterms:W3CDTF">2022-04-08T09:09:00Z</dcterms:created>
  <dcterms:modified xsi:type="dcterms:W3CDTF">2025-12-18T12:25:00Z</dcterms:modified>
</cp:coreProperties>
</file>